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1F22" w:rsidRPr="000C1898" w:rsidRDefault="009260F8" w:rsidP="00D81F22">
      <w:r w:rsidRPr="000C1898">
        <w:t>Geometry</w:t>
      </w:r>
      <w:r w:rsidR="00C92ADE">
        <w:t xml:space="preserve"> </w:t>
      </w:r>
      <w:r w:rsidRPr="000C1898">
        <w:tab/>
      </w:r>
      <w:r w:rsidRPr="000C1898">
        <w:tab/>
      </w:r>
      <w:r w:rsidR="00D81F22" w:rsidRPr="000C1898">
        <w:tab/>
      </w:r>
      <w:r w:rsidR="00D81F22" w:rsidRPr="000C1898">
        <w:tab/>
      </w:r>
      <w:r w:rsidR="00D81F22" w:rsidRPr="000C1898">
        <w:tab/>
      </w:r>
      <w:r w:rsidR="000C1898">
        <w:tab/>
      </w:r>
      <w:r w:rsidR="000C1898">
        <w:tab/>
      </w:r>
      <w:r w:rsidR="00D81F22" w:rsidRPr="000C1898">
        <w:t>Name _______________________</w:t>
      </w:r>
    </w:p>
    <w:p w:rsidR="00D81F22" w:rsidRPr="000C1898" w:rsidRDefault="00C92ADE" w:rsidP="00D81F22">
      <w:r>
        <w:t>Unit 3</w:t>
      </w:r>
      <w:r w:rsidR="00D87E7E" w:rsidRPr="000C1898">
        <w:t xml:space="preserve"> Review Sheet – Right Triangle Trig</w:t>
      </w:r>
      <w:r w:rsidR="00D87E7E" w:rsidRPr="000C1898">
        <w:tab/>
      </w:r>
      <w:r w:rsidR="00D87E7E" w:rsidRPr="000C1898">
        <w:tab/>
      </w:r>
      <w:r w:rsidR="00D87E7E" w:rsidRPr="000C1898">
        <w:tab/>
      </w:r>
      <w:r w:rsidR="00D87E7E" w:rsidRPr="000C1898">
        <w:tab/>
      </w:r>
    </w:p>
    <w:p w:rsidR="00D81F22" w:rsidRPr="000C1898" w:rsidRDefault="00D81F22" w:rsidP="00D81F22"/>
    <w:p w:rsidR="00D81F22" w:rsidRDefault="000C1898" w:rsidP="00D81F22">
      <w:r>
        <w:t xml:space="preserve">1.  Triangle DEF is a right triangle.  What is the best approximation </w:t>
      </w:r>
      <w:proofErr w:type="spellStart"/>
      <w:r>
        <w:t>for m</w:t>
      </w:r>
      <w:proofErr w:type="spellEnd"/>
      <w:r>
        <w:t>&lt;C?</w:t>
      </w:r>
    </w:p>
    <w:p w:rsidR="000C1898" w:rsidRDefault="000C1898" w:rsidP="00D81F22"/>
    <w:p w:rsidR="000C1898" w:rsidRPr="000C1898" w:rsidRDefault="000C1898" w:rsidP="00D81F22">
      <w:r>
        <w:rPr>
          <w:noProof/>
        </w:rPr>
        <w:t xml:space="preserve">                             </w:t>
      </w:r>
      <w:r w:rsidR="00B312C9" w:rsidRPr="006F7D9A">
        <w:rPr>
          <w:noProof/>
        </w:rPr>
        <w:drawing>
          <wp:inline distT="0" distB="0" distL="0" distR="0">
            <wp:extent cx="962108" cy="1005840"/>
            <wp:effectExtent l="0" t="0" r="9525" b="381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969621" cy="1013694"/>
                    </a:xfrm>
                    <a:prstGeom prst="rect">
                      <a:avLst/>
                    </a:prstGeom>
                    <a:noFill/>
                    <a:ln>
                      <a:noFill/>
                    </a:ln>
                  </pic:spPr>
                </pic:pic>
              </a:graphicData>
            </a:graphic>
          </wp:inline>
        </w:drawing>
      </w:r>
    </w:p>
    <w:p w:rsidR="00FE1612" w:rsidRPr="000C1898" w:rsidRDefault="00FE1612" w:rsidP="00D81F22"/>
    <w:p w:rsidR="00FE1612" w:rsidRPr="000C1898" w:rsidRDefault="00FE1612" w:rsidP="00D81F22"/>
    <w:p w:rsidR="00D81F22" w:rsidRDefault="00E24391" w:rsidP="00D81F22">
      <w:r>
        <w:t xml:space="preserve">2.  </w:t>
      </w:r>
      <w:r w:rsidR="00D81F22" w:rsidRPr="000C1898">
        <w:t>What is the definition of the cosine ratio of an acute angle of a triangle?</w:t>
      </w:r>
      <w:r w:rsidR="00D81F22" w:rsidRPr="000C1898">
        <w:tab/>
      </w:r>
    </w:p>
    <w:p w:rsidR="00E24391" w:rsidRDefault="00E24391" w:rsidP="00D81F22"/>
    <w:p w:rsidR="00E24391" w:rsidRDefault="00E24391" w:rsidP="00D81F22"/>
    <w:p w:rsidR="00E24391" w:rsidRDefault="00E24391" w:rsidP="00D81F22">
      <w:r>
        <w:t>3.  What is the definition of the sine ratio of an acute angle of a triangle?</w:t>
      </w:r>
    </w:p>
    <w:p w:rsidR="00E24391" w:rsidRDefault="00E24391" w:rsidP="00D81F22"/>
    <w:p w:rsidR="00E24391" w:rsidRDefault="00E24391" w:rsidP="00D81F22"/>
    <w:p w:rsidR="00E24391" w:rsidRPr="000C1898" w:rsidRDefault="00E24391" w:rsidP="00D81F22">
      <w:r>
        <w:t>4.  What is the definition of the tangent ratio of an acute angle of a triangle?</w:t>
      </w:r>
    </w:p>
    <w:p w:rsidR="00D81F22" w:rsidRPr="000C1898" w:rsidRDefault="00D81F22" w:rsidP="00D81F22"/>
    <w:p w:rsidR="00D81F22" w:rsidRPr="000C1898" w:rsidRDefault="00D81F22" w:rsidP="00E24391">
      <w:r w:rsidRPr="000C1898">
        <w:tab/>
      </w:r>
      <w:r w:rsidRPr="000C1898">
        <w:tab/>
      </w:r>
    </w:p>
    <w:p w:rsidR="00D81F22" w:rsidRPr="000C1898" w:rsidRDefault="00B312C9" w:rsidP="00D81F22">
      <w:r w:rsidRPr="000C1898">
        <w:rPr>
          <w:noProof/>
        </w:rPr>
        <mc:AlternateContent>
          <mc:Choice Requires="wpg">
            <w:drawing>
              <wp:anchor distT="0" distB="0" distL="114300" distR="114300" simplePos="0" relativeHeight="251660288" behindDoc="0" locked="0" layoutInCell="1" allowOverlap="1">
                <wp:simplePos x="0" y="0"/>
                <wp:positionH relativeFrom="column">
                  <wp:posOffset>5029200</wp:posOffset>
                </wp:positionH>
                <wp:positionV relativeFrom="paragraph">
                  <wp:posOffset>130810</wp:posOffset>
                </wp:positionV>
                <wp:extent cx="1600200" cy="1143000"/>
                <wp:effectExtent l="0" t="3175" r="0" b="0"/>
                <wp:wrapNone/>
                <wp:docPr id="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143000"/>
                          <a:chOff x="8280" y="720"/>
                          <a:chExt cx="2520" cy="1800"/>
                        </a:xfrm>
                      </wpg:grpSpPr>
                      <wps:wsp>
                        <wps:cNvPr id="3" name="Text Box 18"/>
                        <wps:cNvSpPr txBox="1">
                          <a:spLocks noChangeArrowheads="1"/>
                        </wps:cNvSpPr>
                        <wps:spPr bwMode="auto">
                          <a:xfrm>
                            <a:off x="8280" y="7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F22" w:rsidRDefault="00D81F22" w:rsidP="00D81F22">
                              <w:r>
                                <w:t>A</w:t>
                              </w:r>
                            </w:p>
                          </w:txbxContent>
                        </wps:txbx>
                        <wps:bodyPr rot="0" vert="horz" wrap="square" lIns="91440" tIns="45720" rIns="91440" bIns="45720" anchor="t" anchorCtr="0" upright="1">
                          <a:noAutofit/>
                        </wps:bodyPr>
                      </wps:wsp>
                      <wps:wsp>
                        <wps:cNvPr id="4" name="Text Box 19"/>
                        <wps:cNvSpPr txBox="1">
                          <a:spLocks noChangeArrowheads="1"/>
                        </wps:cNvSpPr>
                        <wps:spPr bwMode="auto">
                          <a:xfrm>
                            <a:off x="8280" y="216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F22" w:rsidRDefault="00D81F22" w:rsidP="00D81F22">
                              <w:r>
                                <w:t>C</w:t>
                              </w:r>
                            </w:p>
                          </w:txbxContent>
                        </wps:txbx>
                        <wps:bodyPr rot="0" vert="horz" wrap="square" lIns="91440" tIns="45720" rIns="91440" bIns="45720" anchor="t" anchorCtr="0" upright="1">
                          <a:noAutofit/>
                        </wps:bodyPr>
                      </wps:wsp>
                      <wps:wsp>
                        <wps:cNvPr id="5" name="Text Box 20"/>
                        <wps:cNvSpPr txBox="1">
                          <a:spLocks noChangeArrowheads="1"/>
                        </wps:cNvSpPr>
                        <wps:spPr bwMode="auto">
                          <a:xfrm>
                            <a:off x="10440" y="216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1F22" w:rsidRDefault="00D81F22" w:rsidP="00D81F22">
                              <w:r>
                                <w:t>B</w:t>
                              </w:r>
                            </w:p>
                          </w:txbxContent>
                        </wps:txbx>
                        <wps:bodyPr rot="0" vert="horz" wrap="square" lIns="91440" tIns="45720" rIns="91440" bIns="45720" anchor="t" anchorCtr="0" upright="1">
                          <a:noAutofit/>
                        </wps:bodyPr>
                      </wps:wsp>
                      <wpg:grpSp>
                        <wpg:cNvPr id="6" name="Group 21"/>
                        <wpg:cNvGrpSpPr>
                          <a:grpSpLocks/>
                        </wpg:cNvGrpSpPr>
                        <wpg:grpSpPr bwMode="auto">
                          <a:xfrm>
                            <a:off x="8640" y="900"/>
                            <a:ext cx="1980" cy="1260"/>
                            <a:chOff x="8640" y="900"/>
                            <a:chExt cx="1980" cy="1260"/>
                          </a:xfrm>
                        </wpg:grpSpPr>
                        <wps:wsp>
                          <wps:cNvPr id="12" name="AutoShape 22"/>
                          <wps:cNvSpPr>
                            <a:spLocks noChangeArrowheads="1"/>
                          </wps:cNvSpPr>
                          <wps:spPr bwMode="auto">
                            <a:xfrm>
                              <a:off x="8640" y="900"/>
                              <a:ext cx="198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Rectangle 23"/>
                          <wps:cNvSpPr>
                            <a:spLocks noChangeArrowheads="1"/>
                          </wps:cNvSpPr>
                          <wps:spPr bwMode="auto">
                            <a:xfrm>
                              <a:off x="8640" y="198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396pt;margin-top:10.3pt;width:126pt;height:90pt;z-index:251660288" coordorigin="8280,720" coordsize="25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">
                <v:shapetype id="_x0000_t202" coordsize="21600,21600" o:spt="202" path="m,l,21600r21600,l21600,xe">
                  <v:stroke joinstyle="miter"/>
                  <v:path gradientshapeok="t" o:connecttype="rect"/>
                </v:shapetype>
                <v:shape id="Text Box 18" o:spid="_x0000_s1027" type="#_x0000_t202" style="position:absolute;left:8280;top:7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D81F22" w:rsidRDefault="00D81F22" w:rsidP="00D81F22">
                        <w:r>
                          <w:t>A</w:t>
                        </w:r>
                      </w:p>
                    </w:txbxContent>
                  </v:textbox>
                </v:shape>
                <v:shape id="Text Box 19" o:spid="_x0000_s1028" type="#_x0000_t202" style="position:absolute;left:8280;top:21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D81F22" w:rsidRDefault="00D81F22" w:rsidP="00D81F22">
                        <w:r>
                          <w:t>C</w:t>
                        </w:r>
                      </w:p>
                    </w:txbxContent>
                  </v:textbox>
                </v:shape>
                <v:shape id="Text Box 20" o:spid="_x0000_s1029" type="#_x0000_t202" style="position:absolute;left:10440;top:21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D81F22" w:rsidRDefault="00D81F22" w:rsidP="00D81F22">
                        <w:r>
                          <w:t>B</w:t>
                        </w:r>
                      </w:p>
                    </w:txbxContent>
                  </v:textbox>
                </v:shape>
                <v:group id="Group 21" o:spid="_x0000_s1030" style="position:absolute;left:8640;top:900;width:1980;height:1260" coordorigin="8640,90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6" coordsize="21600,21600" o:spt="6" path="m,l,21600r21600,xe">
                    <v:stroke joinstyle="miter"/>
                    <v:path gradientshapeok="t" o:connecttype="custom" o:connectlocs="0,0;0,10800;0,21600;10800,21600;21600,21600;10800,10800" textboxrect="1800,12600,12600,19800"/>
                  </v:shapetype>
                  <v:shape id="AutoShape 22" o:spid="_x0000_s1031" type="#_x0000_t6" style="position:absolute;left:8640;top:900;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f9cAA&#10;AADbAAAADwAAAGRycy9kb3ducmV2LnhtbERPzYrCMBC+C75DmAUvsqYqFLcaRRYU8SBafYChGduy&#10;zaQ02ba+vREEb/Px/c5q05tKtNS40rKC6SQCQZxZXXKu4HbdfS9AOI+ssbJMCh7kYLMeDlaYaNvx&#10;hdrU5yKEsEtQQeF9nUjpsoIMuomtiQN3t41BH2CTS91gF8JNJWdRFEuDJYeGAmv6LSj7S/+NApzG&#10;4/j0s3uctU73czp25b7tlBp99dslCE+9/4jf7oMO82fw+iUc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rf9cAAAADbAAAADwAAAAAAAAAAAAAAAACYAgAAZHJzL2Rvd25y&#10;ZXYueG1sUEsFBgAAAAAEAAQA9QAAAIUDAAAAAA==&#10;"/>
                  <v:rect id="Rectangle 23" o:spid="_x0000_s1032" style="position:absolute;left:8640;top:19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group>
              </v:group>
            </w:pict>
          </mc:Fallback>
        </mc:AlternateContent>
      </w:r>
      <w:r w:rsidR="00E24391">
        <w:t xml:space="preserve">5.  </w:t>
      </w:r>
      <w:r w:rsidR="00D81F22" w:rsidRPr="000C1898">
        <w:t>In the triangle to the right</w:t>
      </w:r>
      <w:proofErr w:type="gramStart"/>
      <w:r w:rsidR="00D81F22" w:rsidRPr="000C1898">
        <w:t xml:space="preserve">, </w:t>
      </w:r>
      <w:proofErr w:type="gramEnd"/>
      <w:r w:rsidR="00D81F22" w:rsidRPr="000C1898">
        <w:rPr>
          <w:position w:val="-24"/>
        </w:rPr>
        <w:object w:dxaOrig="1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33pt" o:ole="">
            <v:imagedata r:id="rId5" o:title=""/>
          </v:shape>
          <o:OLEObject Type="Embed" ProgID="Equation.DSMT4" ShapeID="_x0000_i1025" DrawAspect="Content" ObjectID="_1573460658" r:id="rId6"/>
        </w:object>
      </w:r>
      <w:r w:rsidR="00D81F22" w:rsidRPr="000C1898">
        <w:t>.  Find sin</w:t>
      </w:r>
      <w:r w:rsidR="00E24391">
        <w:t xml:space="preserve"> </w:t>
      </w:r>
      <w:r w:rsidR="00D81F22" w:rsidRPr="000C1898">
        <w:t>A.</w:t>
      </w:r>
    </w:p>
    <w:p w:rsidR="00D81F22" w:rsidRPr="000C1898" w:rsidRDefault="00D81F22" w:rsidP="00D81F22">
      <w:pPr>
        <w:ind w:left="720" w:firstLine="720"/>
      </w:pPr>
      <w:r w:rsidRPr="000C1898">
        <w:t>A.</w:t>
      </w:r>
      <w:r w:rsidRPr="000C1898">
        <w:tab/>
      </w:r>
      <w:r w:rsidRPr="000C1898">
        <w:rPr>
          <w:position w:val="-24"/>
        </w:rPr>
        <w:object w:dxaOrig="360" w:dyaOrig="660">
          <v:shape id="_x0000_i1026" type="#_x0000_t75" style="width:18pt;height:33pt" o:ole="">
            <v:imagedata r:id="rId7" o:title=""/>
          </v:shape>
          <o:OLEObject Type="Embed" ProgID="Equation.DSMT4" ShapeID="_x0000_i1026" DrawAspect="Content" ObjectID="_1573460659" r:id="rId8"/>
        </w:object>
      </w:r>
      <w:r w:rsidRPr="000C1898">
        <w:tab/>
      </w:r>
      <w:r w:rsidRPr="000C1898">
        <w:tab/>
      </w:r>
      <w:r w:rsidRPr="000C1898">
        <w:tab/>
      </w:r>
      <w:r w:rsidRPr="000C1898">
        <w:tab/>
      </w:r>
      <w:r w:rsidRPr="000C1898">
        <w:tab/>
        <w:t>B.</w:t>
      </w:r>
      <w:r w:rsidRPr="000C1898">
        <w:tab/>
      </w:r>
      <w:r w:rsidRPr="000C1898">
        <w:rPr>
          <w:position w:val="-24"/>
        </w:rPr>
        <w:object w:dxaOrig="340" w:dyaOrig="660">
          <v:shape id="_x0000_i1027" type="#_x0000_t75" style="width:17.5pt;height:33pt" o:ole="">
            <v:imagedata r:id="rId9" o:title=""/>
          </v:shape>
          <o:OLEObject Type="Embed" ProgID="Equation.DSMT4" ShapeID="_x0000_i1027" DrawAspect="Content" ObjectID="_1573460660" r:id="rId10"/>
        </w:object>
      </w:r>
    </w:p>
    <w:p w:rsidR="00D81F22" w:rsidRPr="000C1898" w:rsidRDefault="00D81F22" w:rsidP="00D81F22">
      <w:r w:rsidRPr="000C1898">
        <w:tab/>
      </w:r>
      <w:r w:rsidRPr="000C1898">
        <w:tab/>
        <w:t>C.</w:t>
      </w:r>
      <w:r w:rsidRPr="000C1898">
        <w:tab/>
      </w:r>
      <w:r w:rsidRPr="000C1898">
        <w:rPr>
          <w:position w:val="-24"/>
        </w:rPr>
        <w:object w:dxaOrig="360" w:dyaOrig="660">
          <v:shape id="_x0000_i1028" type="#_x0000_t75" style="width:18pt;height:33pt" o:ole="">
            <v:imagedata r:id="rId11" o:title=""/>
          </v:shape>
          <o:OLEObject Type="Embed" ProgID="Equation.DSMT4" ShapeID="_x0000_i1028" DrawAspect="Content" ObjectID="_1573460661" r:id="rId12"/>
        </w:object>
      </w:r>
      <w:r w:rsidRPr="000C1898">
        <w:tab/>
      </w:r>
      <w:r w:rsidRPr="000C1898">
        <w:tab/>
      </w:r>
      <w:r w:rsidRPr="000C1898">
        <w:tab/>
      </w:r>
      <w:r w:rsidRPr="000C1898">
        <w:tab/>
      </w:r>
      <w:r w:rsidRPr="000C1898">
        <w:tab/>
        <w:t>D.</w:t>
      </w:r>
      <w:r w:rsidRPr="000C1898">
        <w:tab/>
      </w:r>
      <w:r w:rsidRPr="000C1898">
        <w:rPr>
          <w:position w:val="-24"/>
        </w:rPr>
        <w:object w:dxaOrig="340" w:dyaOrig="660">
          <v:shape id="_x0000_i1029" type="#_x0000_t75" style="width:17.5pt;height:33pt" o:ole="">
            <v:imagedata r:id="rId13" o:title=""/>
          </v:shape>
          <o:OLEObject Type="Embed" ProgID="Equation.DSMT4" ShapeID="_x0000_i1029" DrawAspect="Content" ObjectID="_1573460662" r:id="rId14"/>
        </w:object>
      </w:r>
    </w:p>
    <w:p w:rsidR="00D81F22" w:rsidRPr="000C1898" w:rsidRDefault="00D81F22" w:rsidP="00D81F22"/>
    <w:p w:rsidR="00D81F22" w:rsidRPr="000C1898" w:rsidRDefault="00D81F22" w:rsidP="00D81F22"/>
    <w:p w:rsidR="00D81F22" w:rsidRPr="000C1898" w:rsidRDefault="00E24391" w:rsidP="00D81F22">
      <w:r>
        <w:t xml:space="preserve">6.  What is </w:t>
      </w:r>
      <w:r w:rsidR="00D87E7E" w:rsidRPr="000C1898">
        <w:t>an equivalent trig ratio for tan 28?</w:t>
      </w:r>
    </w:p>
    <w:p w:rsidR="00D81F22" w:rsidRDefault="00D81F22" w:rsidP="00D81F22"/>
    <w:p w:rsidR="00E24391" w:rsidRDefault="00E24391" w:rsidP="00D81F22"/>
    <w:p w:rsidR="00E24391" w:rsidRPr="000C1898" w:rsidRDefault="00E24391" w:rsidP="00D81F22">
      <w:r>
        <w:t>7.  What is an equivalent trig ratio for tan 49?</w:t>
      </w:r>
    </w:p>
    <w:p w:rsidR="00D81F22" w:rsidRPr="000C1898" w:rsidRDefault="00D81F22" w:rsidP="00D81F22"/>
    <w:p w:rsidR="00D81F22" w:rsidRPr="000C1898" w:rsidRDefault="00D81F22" w:rsidP="00D81F22"/>
    <w:p w:rsidR="00D81F22" w:rsidRPr="000C1898" w:rsidRDefault="00E24391" w:rsidP="00D81F22">
      <w:r>
        <w:t xml:space="preserve">8.  What is an </w:t>
      </w:r>
      <w:r w:rsidR="00D81F22" w:rsidRPr="000C1898">
        <w:t>equivalent trig ratio for sin</w:t>
      </w:r>
      <w:r>
        <w:t xml:space="preserve"> </w:t>
      </w:r>
      <w:r w:rsidR="00D81F22" w:rsidRPr="000C1898">
        <w:t>60˚?</w:t>
      </w:r>
    </w:p>
    <w:p w:rsidR="00D81F22" w:rsidRPr="000C1898" w:rsidRDefault="00D81F22" w:rsidP="00D81F22"/>
    <w:p w:rsidR="00D81F22" w:rsidRDefault="00D81F22" w:rsidP="00E24391">
      <w:r w:rsidRPr="000C1898">
        <w:tab/>
      </w:r>
      <w:r w:rsidRPr="000C1898">
        <w:tab/>
      </w:r>
    </w:p>
    <w:p w:rsidR="00E24391" w:rsidRPr="000C1898" w:rsidRDefault="00E24391" w:rsidP="00E24391">
      <w:r>
        <w:t>9.  What is an equivalent trig ratio for cos 57</w:t>
      </w:r>
      <w:r w:rsidRPr="000C1898">
        <w:t>˚</w:t>
      </w:r>
    </w:p>
    <w:p w:rsidR="00D81F22" w:rsidRPr="000C1898" w:rsidRDefault="00D81F22" w:rsidP="00D81F22"/>
    <w:p w:rsidR="00D81F22" w:rsidRPr="000C1898" w:rsidRDefault="00D81F22" w:rsidP="00D81F22"/>
    <w:p w:rsidR="00D87E7E" w:rsidRPr="000C1898" w:rsidRDefault="00D87E7E" w:rsidP="00D87E7E">
      <w:r w:rsidRPr="000C1898">
        <w:t>.</w:t>
      </w:r>
    </w:p>
    <w:p w:rsidR="00D87E7E" w:rsidRPr="000C1898" w:rsidRDefault="00E24391" w:rsidP="00D87E7E">
      <w:r>
        <w:t>10.  A 15 foot ladder is leaning against a building at a 65</w:t>
      </w:r>
      <w:r w:rsidRPr="000C1898">
        <w:t>˚</w:t>
      </w:r>
      <w:r>
        <w:t xml:space="preserve"> angle with the ground.  Write an equation that could be used to solve for how high the ladder reaches up the side of the building.</w:t>
      </w:r>
    </w:p>
    <w:p w:rsidR="00D81F22" w:rsidRDefault="00D81F22" w:rsidP="00D81F22"/>
    <w:p w:rsidR="000C1898" w:rsidRDefault="000C1898" w:rsidP="00D81F22"/>
    <w:p w:rsidR="00686E8D" w:rsidRDefault="00686E8D" w:rsidP="00D81F22"/>
    <w:p w:rsidR="00686E8D" w:rsidRDefault="00686E8D" w:rsidP="00D81F22"/>
    <w:p w:rsidR="00686E8D" w:rsidRDefault="00686E8D" w:rsidP="00D81F22"/>
    <w:p w:rsidR="000C1898" w:rsidRDefault="000C1898" w:rsidP="00D81F22"/>
    <w:p w:rsidR="00D81F22" w:rsidRPr="000C1898" w:rsidRDefault="00D81F22" w:rsidP="00D81F22">
      <w:r w:rsidRPr="000C1898">
        <w:lastRenderedPageBreak/>
        <w:t xml:space="preserve">Find the value for each variable.  Round all answers to the </w:t>
      </w:r>
      <w:r w:rsidRPr="000C1898">
        <w:rPr>
          <w:b/>
        </w:rPr>
        <w:t>nearest hundredth</w:t>
      </w:r>
      <w:r w:rsidRPr="000C1898">
        <w:t xml:space="preserve">.  </w:t>
      </w:r>
    </w:p>
    <w:p w:rsidR="00D81F22" w:rsidRPr="000C1898" w:rsidRDefault="00B312C9" w:rsidP="00D81F22">
      <w:r w:rsidRPr="000C1898">
        <w:rPr>
          <w:noProof/>
        </w:rPr>
        <w:drawing>
          <wp:anchor distT="0" distB="0" distL="114300" distR="114300" simplePos="0" relativeHeight="251653120" behindDoc="1" locked="0" layoutInCell="1" allowOverlap="1">
            <wp:simplePos x="0" y="0"/>
            <wp:positionH relativeFrom="column">
              <wp:posOffset>3657600</wp:posOffset>
            </wp:positionH>
            <wp:positionV relativeFrom="paragraph">
              <wp:posOffset>163195</wp:posOffset>
            </wp:positionV>
            <wp:extent cx="2235835" cy="228600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35835" cy="2286000"/>
                    </a:xfrm>
                    <a:prstGeom prst="rect">
                      <a:avLst/>
                    </a:prstGeom>
                    <a:noFill/>
                  </pic:spPr>
                </pic:pic>
              </a:graphicData>
            </a:graphic>
            <wp14:sizeRelH relativeFrom="page">
              <wp14:pctWidth>0</wp14:pctWidth>
            </wp14:sizeRelH>
            <wp14:sizeRelV relativeFrom="page">
              <wp14:pctHeight>0</wp14:pctHeight>
            </wp14:sizeRelV>
          </wp:anchor>
        </w:drawing>
      </w:r>
    </w:p>
    <w:p w:rsidR="00D81F22" w:rsidRPr="000C1898" w:rsidRDefault="00E24391" w:rsidP="00D81F22">
      <w:r>
        <w:t xml:space="preserve"> 11</w:t>
      </w:r>
      <w:r w:rsidR="00D81F22" w:rsidRPr="000C1898">
        <w:t>)</w:t>
      </w:r>
      <w:r w:rsidR="00D81F22" w:rsidRPr="000C1898">
        <w:tab/>
      </w:r>
      <w:proofErr w:type="gramStart"/>
      <w:r w:rsidR="00D81F22" w:rsidRPr="000C1898">
        <w:t>x</w:t>
      </w:r>
      <w:proofErr w:type="gramEnd"/>
      <w:r w:rsidR="00D81F22" w:rsidRPr="000C1898">
        <w:t xml:space="preserve"> = __________</w:t>
      </w:r>
      <w:r w:rsidR="00D81F22" w:rsidRPr="000C1898">
        <w:tab/>
      </w:r>
      <w:r w:rsidR="00D81F22" w:rsidRPr="000C1898">
        <w:tab/>
      </w:r>
      <w:r w:rsidR="00D81F22" w:rsidRPr="000C1898">
        <w:tab/>
      </w:r>
      <w:r w:rsidR="00D81F22" w:rsidRPr="000C1898">
        <w:tab/>
      </w:r>
      <w:r w:rsidR="00D81F22" w:rsidRPr="000C1898">
        <w:tab/>
      </w:r>
      <w:r>
        <w:t>12</w:t>
      </w:r>
      <w:r w:rsidR="00D81F22" w:rsidRPr="000C1898">
        <w:t>)</w:t>
      </w:r>
      <w:r w:rsidR="00D81F22" w:rsidRPr="000C1898">
        <w:tab/>
        <w:t>x = __________</w:t>
      </w:r>
      <w:r w:rsidR="00D81F22" w:rsidRPr="000C1898">
        <w:tab/>
      </w:r>
    </w:p>
    <w:p w:rsidR="00D81F22" w:rsidRPr="000C1898" w:rsidRDefault="00B312C9" w:rsidP="00D81F22">
      <w:r w:rsidRPr="000C1898">
        <w:rPr>
          <w:noProof/>
        </w:rPr>
        <w:drawing>
          <wp:anchor distT="0" distB="0" distL="114300" distR="114300" simplePos="0" relativeHeight="251652096" behindDoc="1" locked="0" layoutInCell="1" allowOverlap="1">
            <wp:simplePos x="0" y="0"/>
            <wp:positionH relativeFrom="column">
              <wp:posOffset>0</wp:posOffset>
            </wp:positionH>
            <wp:positionV relativeFrom="paragraph">
              <wp:posOffset>81280</wp:posOffset>
            </wp:positionV>
            <wp:extent cx="2286000" cy="2011045"/>
            <wp:effectExtent l="0" t="0" r="0" b="825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86000" cy="2011045"/>
                    </a:xfrm>
                    <a:prstGeom prst="rect">
                      <a:avLst/>
                    </a:prstGeom>
                    <a:noFill/>
                  </pic:spPr>
                </pic:pic>
              </a:graphicData>
            </a:graphic>
            <wp14:sizeRelH relativeFrom="page">
              <wp14:pctWidth>0</wp14:pctWidth>
            </wp14:sizeRelH>
            <wp14:sizeRelV relativeFrom="page">
              <wp14:pctHeight>0</wp14:pctHeight>
            </wp14:sizeRelV>
          </wp:anchor>
        </w:drawing>
      </w:r>
    </w:p>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E24391" w:rsidRDefault="00E24391" w:rsidP="00D81F22"/>
    <w:p w:rsidR="00E24391" w:rsidRDefault="00E24391" w:rsidP="00D81F22"/>
    <w:p w:rsidR="00D81F22" w:rsidRPr="000C1898" w:rsidRDefault="00E24391" w:rsidP="00D81F22">
      <w:r>
        <w:t>13</w:t>
      </w:r>
      <w:r w:rsidR="00D81F22" w:rsidRPr="000C1898">
        <w:t>)</w:t>
      </w:r>
      <w:r w:rsidR="00D81F22" w:rsidRPr="000C1898">
        <w:tab/>
      </w:r>
      <w:proofErr w:type="gramStart"/>
      <w:r w:rsidR="00D81F22" w:rsidRPr="000C1898">
        <w:t>x</w:t>
      </w:r>
      <w:proofErr w:type="gramEnd"/>
      <w:r w:rsidR="00D81F22" w:rsidRPr="000C1898">
        <w:t xml:space="preserve"> = __________</w:t>
      </w:r>
      <w:r w:rsidR="00D81F22" w:rsidRPr="000C1898">
        <w:tab/>
      </w:r>
      <w:r w:rsidR="00D81F22" w:rsidRPr="000C1898">
        <w:tab/>
      </w:r>
      <w:r w:rsidR="00D81F22" w:rsidRPr="000C1898">
        <w:tab/>
      </w:r>
      <w:r w:rsidR="00D81F22" w:rsidRPr="000C1898">
        <w:tab/>
      </w:r>
      <w:r w:rsidR="00D81F22" w:rsidRPr="000C1898">
        <w:tab/>
      </w:r>
      <w:r>
        <w:t>14</w:t>
      </w:r>
      <w:r w:rsidR="00D81F22" w:rsidRPr="000C1898">
        <w:t>)</w:t>
      </w:r>
      <w:r w:rsidR="00D81F22" w:rsidRPr="000C1898">
        <w:tab/>
        <w:t>x = __________</w:t>
      </w:r>
    </w:p>
    <w:p w:rsidR="00D81F22" w:rsidRPr="000C1898" w:rsidRDefault="00B312C9" w:rsidP="00D81F22">
      <w:r w:rsidRPr="000C1898">
        <w:rPr>
          <w:noProof/>
        </w:rPr>
        <w:drawing>
          <wp:anchor distT="0" distB="0" distL="114300" distR="114300" simplePos="0" relativeHeight="251655168" behindDoc="1" locked="0" layoutInCell="1" allowOverlap="1">
            <wp:simplePos x="0" y="0"/>
            <wp:positionH relativeFrom="column">
              <wp:posOffset>3771900</wp:posOffset>
            </wp:positionH>
            <wp:positionV relativeFrom="paragraph">
              <wp:posOffset>46990</wp:posOffset>
            </wp:positionV>
            <wp:extent cx="2286000" cy="24003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86000" cy="2400300"/>
                    </a:xfrm>
                    <a:prstGeom prst="rect">
                      <a:avLst/>
                    </a:prstGeom>
                    <a:noFill/>
                  </pic:spPr>
                </pic:pic>
              </a:graphicData>
            </a:graphic>
            <wp14:sizeRelH relativeFrom="page">
              <wp14:pctWidth>0</wp14:pctWidth>
            </wp14:sizeRelH>
            <wp14:sizeRelV relativeFrom="page">
              <wp14:pctHeight>0</wp14:pctHeight>
            </wp14:sizeRelV>
          </wp:anchor>
        </w:drawing>
      </w:r>
    </w:p>
    <w:p w:rsidR="00D81F22" w:rsidRPr="000C1898" w:rsidRDefault="00B312C9" w:rsidP="00D81F22">
      <w:r w:rsidRPr="000C1898">
        <w:rPr>
          <w:noProof/>
        </w:rPr>
        <w:drawing>
          <wp:anchor distT="0" distB="0" distL="114300" distR="114300" simplePos="0" relativeHeight="251654144" behindDoc="1" locked="0" layoutInCell="1" allowOverlap="1">
            <wp:simplePos x="0" y="0"/>
            <wp:positionH relativeFrom="column">
              <wp:posOffset>0</wp:posOffset>
            </wp:positionH>
            <wp:positionV relativeFrom="paragraph">
              <wp:posOffset>6350</wp:posOffset>
            </wp:positionV>
            <wp:extent cx="2657475" cy="1851025"/>
            <wp:effectExtent l="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7475" cy="1851025"/>
                    </a:xfrm>
                    <a:prstGeom prst="rect">
                      <a:avLst/>
                    </a:prstGeom>
                    <a:noFill/>
                  </pic:spPr>
                </pic:pic>
              </a:graphicData>
            </a:graphic>
            <wp14:sizeRelH relativeFrom="page">
              <wp14:pctWidth>0</wp14:pctWidth>
            </wp14:sizeRelH>
            <wp14:sizeRelV relativeFrom="page">
              <wp14:pctHeight>0</wp14:pctHeight>
            </wp14:sizeRelV>
          </wp:anchor>
        </w:drawing>
      </w:r>
    </w:p>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E24391" w:rsidRDefault="00E24391" w:rsidP="00D81F22"/>
    <w:p w:rsidR="00E24391" w:rsidRDefault="00E24391" w:rsidP="00D81F22"/>
    <w:p w:rsidR="00D81F22" w:rsidRPr="000C1898" w:rsidRDefault="00E24391" w:rsidP="00D81F22">
      <w:r>
        <w:t>15</w:t>
      </w:r>
      <w:r w:rsidR="00D81F22" w:rsidRPr="000C1898">
        <w:t>)</w:t>
      </w:r>
      <w:r w:rsidR="00D81F22" w:rsidRPr="000C1898">
        <w:tab/>
      </w:r>
      <w:proofErr w:type="gramStart"/>
      <w:r w:rsidR="00D81F22" w:rsidRPr="000C1898">
        <w:t>x</w:t>
      </w:r>
      <w:proofErr w:type="gramEnd"/>
      <w:r w:rsidR="00D81F22" w:rsidRPr="000C1898">
        <w:t xml:space="preserve"> = __________</w:t>
      </w:r>
      <w:r w:rsidR="00D81F22" w:rsidRPr="000C1898">
        <w:tab/>
      </w:r>
      <w:r w:rsidR="00D81F22" w:rsidRPr="000C1898">
        <w:tab/>
      </w:r>
      <w:r w:rsidR="00D81F22" w:rsidRPr="000C1898">
        <w:tab/>
      </w:r>
      <w:r w:rsidR="00D81F22" w:rsidRPr="000C1898">
        <w:tab/>
      </w:r>
      <w:r w:rsidR="00D81F22" w:rsidRPr="000C1898">
        <w:tab/>
      </w:r>
      <w:r>
        <w:t>16</w:t>
      </w:r>
      <w:r w:rsidR="00D81F22" w:rsidRPr="000C1898">
        <w:t>)</w:t>
      </w:r>
      <w:r w:rsidR="00D81F22" w:rsidRPr="000C1898">
        <w:tab/>
        <w:t>x = __________</w:t>
      </w:r>
    </w:p>
    <w:p w:rsidR="00D81F22" w:rsidRPr="000C1898" w:rsidRDefault="00B312C9" w:rsidP="00D81F22">
      <w:r w:rsidRPr="000C1898">
        <w:rPr>
          <w:noProof/>
        </w:rPr>
        <w:drawing>
          <wp:anchor distT="0" distB="0" distL="114300" distR="114300" simplePos="0" relativeHeight="251658240" behindDoc="1" locked="0" layoutInCell="1" allowOverlap="1">
            <wp:simplePos x="0" y="0"/>
            <wp:positionH relativeFrom="column">
              <wp:posOffset>3886200</wp:posOffset>
            </wp:positionH>
            <wp:positionV relativeFrom="paragraph">
              <wp:posOffset>-3175</wp:posOffset>
            </wp:positionV>
            <wp:extent cx="1781175" cy="2505075"/>
            <wp:effectExtent l="0" t="0" r="9525"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81175" cy="2505075"/>
                    </a:xfrm>
                    <a:prstGeom prst="rect">
                      <a:avLst/>
                    </a:prstGeom>
                    <a:noFill/>
                  </pic:spPr>
                </pic:pic>
              </a:graphicData>
            </a:graphic>
            <wp14:sizeRelH relativeFrom="page">
              <wp14:pctWidth>0</wp14:pctWidth>
            </wp14:sizeRelH>
            <wp14:sizeRelV relativeFrom="page">
              <wp14:pctHeight>0</wp14:pctHeight>
            </wp14:sizeRelV>
          </wp:anchor>
        </w:drawing>
      </w:r>
      <w:r w:rsidRPr="000C1898">
        <w:rPr>
          <w:noProof/>
        </w:rPr>
        <w:drawing>
          <wp:anchor distT="0" distB="0" distL="114300" distR="114300" simplePos="0" relativeHeight="251657216" behindDoc="1" locked="0" layoutInCell="1" allowOverlap="1">
            <wp:simplePos x="0" y="0"/>
            <wp:positionH relativeFrom="column">
              <wp:posOffset>371475</wp:posOffset>
            </wp:positionH>
            <wp:positionV relativeFrom="paragraph">
              <wp:posOffset>111125</wp:posOffset>
            </wp:positionV>
            <wp:extent cx="1571625" cy="2209800"/>
            <wp:effectExtent l="0" t="0" r="952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71625" cy="2209800"/>
                    </a:xfrm>
                    <a:prstGeom prst="rect">
                      <a:avLst/>
                    </a:prstGeom>
                    <a:noFill/>
                  </pic:spPr>
                </pic:pic>
              </a:graphicData>
            </a:graphic>
            <wp14:sizeRelH relativeFrom="page">
              <wp14:pctWidth>0</wp14:pctWidth>
            </wp14:sizeRelH>
            <wp14:sizeRelV relativeFrom="page">
              <wp14:pctHeight>0</wp14:pctHeight>
            </wp14:sizeRelV>
          </wp:anchor>
        </w:drawing>
      </w:r>
    </w:p>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Default="00D81F22" w:rsidP="00D81F22"/>
    <w:p w:rsidR="000C1898" w:rsidRDefault="000C1898" w:rsidP="00D81F22"/>
    <w:p w:rsidR="000C1898" w:rsidRDefault="000C1898" w:rsidP="00D81F22"/>
    <w:p w:rsidR="000C1898" w:rsidRDefault="000C1898" w:rsidP="00D81F22"/>
    <w:p w:rsidR="000C1898" w:rsidRDefault="000C1898" w:rsidP="00D81F22"/>
    <w:p w:rsidR="000C1898" w:rsidRDefault="000C1898" w:rsidP="00D81F22"/>
    <w:p w:rsidR="000C1898" w:rsidRDefault="000C1898" w:rsidP="00D81F22"/>
    <w:p w:rsidR="000C1898" w:rsidRDefault="000C1898" w:rsidP="00D81F22"/>
    <w:p w:rsidR="00D81F22" w:rsidRPr="000C1898" w:rsidRDefault="00D81F22" w:rsidP="00D81F22">
      <w:r w:rsidRPr="000C1898">
        <w:lastRenderedPageBreak/>
        <w:t xml:space="preserve">Solve each problem.  </w:t>
      </w:r>
      <w:r w:rsidR="002333D3" w:rsidRPr="000C1898">
        <w:t>Round answers to the hundredth place.</w:t>
      </w:r>
    </w:p>
    <w:p w:rsidR="00D81F22" w:rsidRPr="000C1898" w:rsidRDefault="00D81F22" w:rsidP="00D81F22"/>
    <w:p w:rsidR="00D81F22" w:rsidRPr="000C1898" w:rsidRDefault="00C92ADE" w:rsidP="00D81F22">
      <w:pPr>
        <w:ind w:left="720" w:hanging="720"/>
      </w:pPr>
      <w:r>
        <w:t>17</w:t>
      </w:r>
      <w:r w:rsidR="002333D3" w:rsidRPr="000C1898">
        <w:t>)</w:t>
      </w:r>
      <w:r w:rsidR="002333D3" w:rsidRPr="000C1898">
        <w:tab/>
        <w:t>Jerry</w:t>
      </w:r>
      <w:r w:rsidR="00D81F22" w:rsidRPr="000C1898">
        <w:t xml:space="preserve"> is standing on a cliff 340 meters above sea level, when he spots a boat below at an angle of depression of 31</w:t>
      </w:r>
      <w:r w:rsidR="00D81F22" w:rsidRPr="000C1898">
        <w:rPr>
          <w:vertAlign w:val="superscript"/>
        </w:rPr>
        <w:t>o</w:t>
      </w:r>
      <w:r w:rsidR="002333D3" w:rsidRPr="000C1898">
        <w:t>.   H</w:t>
      </w:r>
      <w:r w:rsidR="00D81F22" w:rsidRPr="000C1898">
        <w:t>ow far is the boat from the base of the cliff?</w:t>
      </w:r>
    </w:p>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D81F22" w:rsidRPr="000C1898" w:rsidRDefault="00D81F22" w:rsidP="00D81F22"/>
    <w:p w:rsidR="002333D3" w:rsidRPr="000C1898" w:rsidRDefault="002333D3" w:rsidP="00D81F22"/>
    <w:p w:rsidR="002333D3" w:rsidRPr="000C1898" w:rsidRDefault="002333D3" w:rsidP="00D81F22"/>
    <w:p w:rsidR="002333D3" w:rsidRPr="000C1898" w:rsidRDefault="002333D3" w:rsidP="00D81F22"/>
    <w:p w:rsidR="002333D3" w:rsidRPr="000C1898" w:rsidRDefault="002333D3" w:rsidP="00D81F22"/>
    <w:p w:rsidR="002333D3" w:rsidRPr="000C1898" w:rsidRDefault="002333D3" w:rsidP="00D81F22"/>
    <w:p w:rsidR="00D81F22" w:rsidRPr="000C1898" w:rsidRDefault="00C92ADE" w:rsidP="00D81F22">
      <w:pPr>
        <w:ind w:left="720" w:hanging="720"/>
      </w:pPr>
      <w:r>
        <w:t>18</w:t>
      </w:r>
      <w:r w:rsidR="002333D3" w:rsidRPr="000C1898">
        <w:t>)</w:t>
      </w:r>
      <w:r w:rsidR="002333D3" w:rsidRPr="000C1898">
        <w:tab/>
        <w:t>Ann</w:t>
      </w:r>
      <w:r w:rsidR="00D81F22" w:rsidRPr="000C1898">
        <w:t xml:space="preserve"> is flying a kite using a 235-ft long string.  If the kite is hovering 165 feet above the ground, at what angle must she look up to see her kite?</w:t>
      </w:r>
    </w:p>
    <w:p w:rsidR="00D81F22" w:rsidRPr="000C1898" w:rsidRDefault="00D81F22" w:rsidP="00D81F22"/>
    <w:p w:rsidR="00D81F22" w:rsidRPr="000C1898" w:rsidRDefault="00D81F22" w:rsidP="00D81F22"/>
    <w:p w:rsidR="002333D3" w:rsidRPr="000C1898" w:rsidRDefault="002333D3" w:rsidP="00D81F22"/>
    <w:p w:rsidR="002333D3" w:rsidRPr="000C1898" w:rsidRDefault="002333D3" w:rsidP="00D81F22"/>
    <w:p w:rsidR="00D81F22" w:rsidRPr="000C1898" w:rsidRDefault="00D81F22" w:rsidP="00D81F22"/>
    <w:p w:rsidR="00D81F22" w:rsidRPr="000C1898" w:rsidRDefault="00D81F22" w:rsidP="00D81F22"/>
    <w:p w:rsidR="00D81F22" w:rsidRPr="000C1898" w:rsidRDefault="00D81F22" w:rsidP="00D81F22"/>
    <w:p w:rsidR="002333D3" w:rsidRPr="000C1898" w:rsidRDefault="002333D3" w:rsidP="00D81F22"/>
    <w:p w:rsidR="002333D3" w:rsidRPr="000C1898" w:rsidRDefault="002333D3" w:rsidP="00D81F22"/>
    <w:p w:rsidR="002333D3" w:rsidRPr="000C1898" w:rsidRDefault="002333D3" w:rsidP="00D81F22"/>
    <w:p w:rsidR="00D81F22" w:rsidRPr="000C1898" w:rsidRDefault="00C92ADE" w:rsidP="002333D3">
      <w:pPr>
        <w:ind w:left="720" w:hanging="720"/>
      </w:pPr>
      <w:r>
        <w:t>19</w:t>
      </w:r>
      <w:r w:rsidR="00D81F22" w:rsidRPr="000C1898">
        <w:t>)</w:t>
      </w:r>
      <w:r w:rsidR="00D81F22" w:rsidRPr="000C1898">
        <w:tab/>
      </w:r>
      <w:r w:rsidR="002333D3" w:rsidRPr="000C1898">
        <w:t>A water slide rises from the ground at an angle of 29 degrees.  If the slide extends horizontally for 68.2 meters, then estimate the height of the slide.</w:t>
      </w:r>
    </w:p>
    <w:p w:rsidR="00D81F22" w:rsidRPr="000C1898" w:rsidRDefault="00D81F22" w:rsidP="00D81F22"/>
    <w:p w:rsidR="00D81F22" w:rsidRDefault="00D81F22" w:rsidP="00D81F22">
      <w:pPr>
        <w:rPr>
          <w:u w:val="single"/>
        </w:rPr>
      </w:pPr>
    </w:p>
    <w:p w:rsidR="00E24391" w:rsidRDefault="00E24391" w:rsidP="00D81F22">
      <w:pPr>
        <w:rPr>
          <w:u w:val="single"/>
        </w:rPr>
      </w:pPr>
    </w:p>
    <w:p w:rsidR="00E24391" w:rsidRDefault="00E24391" w:rsidP="00D81F22">
      <w:pPr>
        <w:rPr>
          <w:u w:val="single"/>
        </w:rPr>
      </w:pPr>
    </w:p>
    <w:p w:rsidR="00E24391" w:rsidRDefault="00E24391" w:rsidP="00D81F22">
      <w:pPr>
        <w:rPr>
          <w:u w:val="single"/>
        </w:rPr>
      </w:pPr>
    </w:p>
    <w:p w:rsidR="00E24391" w:rsidRDefault="00E24391" w:rsidP="00D81F22">
      <w:pPr>
        <w:rPr>
          <w:u w:val="single"/>
        </w:rPr>
      </w:pPr>
    </w:p>
    <w:p w:rsidR="00E24391" w:rsidRDefault="00E24391" w:rsidP="00D81F22">
      <w:pPr>
        <w:rPr>
          <w:u w:val="single"/>
        </w:rPr>
      </w:pPr>
    </w:p>
    <w:p w:rsidR="00E24391" w:rsidRDefault="00E24391" w:rsidP="00D81F22">
      <w:pPr>
        <w:rPr>
          <w:u w:val="single"/>
        </w:rPr>
      </w:pPr>
    </w:p>
    <w:p w:rsidR="00E24391" w:rsidRDefault="00E24391" w:rsidP="00D81F22">
      <w:pPr>
        <w:rPr>
          <w:u w:val="single"/>
        </w:rPr>
      </w:pPr>
    </w:p>
    <w:p w:rsidR="00E24391" w:rsidRDefault="00C92ADE" w:rsidP="00E24391">
      <w:pPr>
        <w:ind w:left="720" w:hanging="720"/>
      </w:pPr>
      <w:r>
        <w:t>20</w:t>
      </w:r>
      <w:r w:rsidR="00E24391" w:rsidRPr="000C1898">
        <w:t>)</w:t>
      </w:r>
      <w:r w:rsidR="00E24391" w:rsidRPr="000C1898">
        <w:tab/>
      </w:r>
      <w:r w:rsidR="00E24391">
        <w:t>Joey is standing 72 feet away from the base of the building.  The angle of elevation from the ground where Joey is standing to the top of the building is 27</w:t>
      </w:r>
      <w:r w:rsidR="00E24391" w:rsidRPr="000C1898">
        <w:rPr>
          <w:vertAlign w:val="superscript"/>
        </w:rPr>
        <w:t>o</w:t>
      </w:r>
      <w:r w:rsidR="00E24391">
        <w:t>.  What is the height of the building?</w:t>
      </w: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r>
        <w:lastRenderedPageBreak/>
        <w:t>Spiraling:</w:t>
      </w:r>
    </w:p>
    <w:p w:rsidR="009B65A1" w:rsidRDefault="009B65A1" w:rsidP="00E24391">
      <w:pPr>
        <w:ind w:left="720" w:hanging="720"/>
      </w:pPr>
      <w:r>
        <w:t>Similarity</w:t>
      </w:r>
    </w:p>
    <w:p w:rsidR="009B65A1" w:rsidRDefault="009B65A1" w:rsidP="00E24391">
      <w:pPr>
        <w:ind w:left="720" w:hanging="720"/>
      </w:pPr>
    </w:p>
    <w:p w:rsidR="009B65A1" w:rsidRDefault="009B65A1" w:rsidP="009B65A1">
      <w:proofErr w:type="gramStart"/>
      <w:r>
        <w:t>1.</w:t>
      </w:r>
      <w:r>
        <w:t xml:space="preserve">  What</w:t>
      </w:r>
      <w:proofErr w:type="gramEnd"/>
      <w:r>
        <w:t xml:space="preserve"> is the scale factor from ABC to A’B’C’?</w:t>
      </w:r>
      <w:r>
        <w:tab/>
      </w:r>
      <w:r>
        <w:tab/>
      </w:r>
      <w:r>
        <w:tab/>
      </w:r>
    </w:p>
    <w:p w:rsidR="009B65A1" w:rsidRDefault="009B65A1" w:rsidP="009B65A1">
      <w:r>
        <w:rPr>
          <w:noProof/>
        </w:rPr>
        <w:drawing>
          <wp:inline distT="0" distB="0" distL="0" distR="0" wp14:anchorId="76C7DBB0" wp14:editId="6C43EACB">
            <wp:extent cx="2428875" cy="2428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428875" cy="2428875"/>
                    </a:xfrm>
                    <a:prstGeom prst="rect">
                      <a:avLst/>
                    </a:prstGeom>
                  </pic:spPr>
                </pic:pic>
              </a:graphicData>
            </a:graphic>
          </wp:inline>
        </w:drawing>
      </w:r>
    </w:p>
    <w:p w:rsidR="009B65A1" w:rsidRDefault="009B65A1" w:rsidP="00E24391">
      <w:pPr>
        <w:ind w:left="720" w:hanging="720"/>
      </w:pPr>
      <w:r>
        <w:t xml:space="preserve">For #2-3, verify whether the two triangles are similar.  If they are similar, which theorem would you use to prove it (AA, SAS, </w:t>
      </w:r>
      <w:proofErr w:type="gramStart"/>
      <w:r>
        <w:t>SSS</w:t>
      </w:r>
      <w:proofErr w:type="gramEnd"/>
      <w:r>
        <w:t>)</w:t>
      </w:r>
    </w:p>
    <w:p w:rsidR="009B65A1" w:rsidRDefault="009B65A1" w:rsidP="00E24391">
      <w:pPr>
        <w:ind w:left="720" w:hanging="720"/>
      </w:pPr>
    </w:p>
    <w:p w:rsidR="009B65A1" w:rsidRDefault="009B65A1" w:rsidP="00E24391">
      <w:pPr>
        <w:ind w:left="720" w:hanging="720"/>
      </w:pPr>
      <w:r>
        <w:rPr>
          <w:noProof/>
        </w:rPr>
        <w:drawing>
          <wp:anchor distT="0" distB="0" distL="114300" distR="114300" simplePos="0" relativeHeight="251661312" behindDoc="0" locked="0" layoutInCell="1" allowOverlap="1">
            <wp:simplePos x="0" y="0"/>
            <wp:positionH relativeFrom="column">
              <wp:posOffset>196850</wp:posOffset>
            </wp:positionH>
            <wp:positionV relativeFrom="paragraph">
              <wp:posOffset>2540</wp:posOffset>
            </wp:positionV>
            <wp:extent cx="1857375" cy="1038225"/>
            <wp:effectExtent l="0" t="0" r="9525" b="9525"/>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extLst>
                        <a:ext uri="{28A0092B-C50C-407E-A947-70E740481C1C}">
                          <a14:useLocalDpi xmlns:a14="http://schemas.microsoft.com/office/drawing/2010/main" val="0"/>
                        </a:ext>
                      </a:extLst>
                    </a:blip>
                    <a:srcRect l="6330" t="19596" r="11391" b="6756"/>
                    <a:stretch/>
                  </pic:blipFill>
                  <pic:spPr bwMode="auto">
                    <a:xfrm>
                      <a:off x="0" y="0"/>
                      <a:ext cx="1857375" cy="1038225"/>
                    </a:xfrm>
                    <a:prstGeom prst="rect">
                      <a:avLst/>
                    </a:prstGeom>
                    <a:ln>
                      <a:noFill/>
                    </a:ln>
                    <a:extLst>
                      <a:ext uri="{53640926-AAD7-44D8-BBD7-CCE9431645EC}">
                        <a14:shadowObscured xmlns:a14="http://schemas.microsoft.com/office/drawing/2010/main"/>
                      </a:ext>
                    </a:extLst>
                  </pic:spPr>
                </pic:pic>
              </a:graphicData>
            </a:graphic>
          </wp:anchor>
        </w:drawing>
      </w:r>
      <w:r>
        <w:rPr>
          <w:noProof/>
        </w:rPr>
        <w:drawing>
          <wp:anchor distT="0" distB="0" distL="114300" distR="114300" simplePos="0" relativeHeight="251662336" behindDoc="0" locked="0" layoutInCell="1" allowOverlap="1">
            <wp:simplePos x="0" y="0"/>
            <wp:positionH relativeFrom="column">
              <wp:posOffset>4064000</wp:posOffset>
            </wp:positionH>
            <wp:positionV relativeFrom="paragraph">
              <wp:posOffset>125730</wp:posOffset>
            </wp:positionV>
            <wp:extent cx="1457325" cy="590550"/>
            <wp:effectExtent l="0" t="0" r="9525" b="0"/>
            <wp:wrapNone/>
            <wp:docPr id="298" name="Picture 298" descr="Go07an_0703p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o07an_0703praB_0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57325" cy="590550"/>
                    </a:xfrm>
                    <a:prstGeom prst="rect">
                      <a:avLst/>
                    </a:prstGeom>
                    <a:noFill/>
                    <a:ln>
                      <a:noFill/>
                    </a:ln>
                  </pic:spPr>
                </pic:pic>
              </a:graphicData>
            </a:graphic>
          </wp:anchor>
        </w:drawing>
      </w:r>
      <w:r>
        <w:t xml:space="preserve">2. </w:t>
      </w:r>
      <w:r>
        <w:tab/>
      </w:r>
      <w:r>
        <w:tab/>
      </w:r>
      <w:r>
        <w:tab/>
      </w:r>
      <w:r>
        <w:tab/>
      </w:r>
      <w:r>
        <w:tab/>
      </w:r>
      <w:r>
        <w:tab/>
      </w:r>
      <w:r>
        <w:tab/>
      </w:r>
      <w:r>
        <w:tab/>
        <w:t xml:space="preserve">3.  </w:t>
      </w: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p>
    <w:p w:rsidR="009B65A1" w:rsidRDefault="009B65A1" w:rsidP="00E24391">
      <w:pPr>
        <w:ind w:left="720" w:hanging="720"/>
      </w:pPr>
      <w:r>
        <w:rPr>
          <w:noProof/>
        </w:rPr>
        <w:drawing>
          <wp:anchor distT="0" distB="0" distL="114300" distR="114300" simplePos="0" relativeHeight="251663360" behindDoc="0" locked="0" layoutInCell="1" allowOverlap="1">
            <wp:simplePos x="0" y="0"/>
            <wp:positionH relativeFrom="margin">
              <wp:posOffset>-171450</wp:posOffset>
            </wp:positionH>
            <wp:positionV relativeFrom="paragraph">
              <wp:posOffset>67310</wp:posOffset>
            </wp:positionV>
            <wp:extent cx="6858000" cy="322643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6858000" cy="3226435"/>
                    </a:xfrm>
                    <a:prstGeom prst="rect">
                      <a:avLst/>
                    </a:prstGeom>
                  </pic:spPr>
                </pic:pic>
              </a:graphicData>
            </a:graphic>
          </wp:anchor>
        </w:drawing>
      </w:r>
    </w:p>
    <w:p w:rsidR="009B65A1" w:rsidRPr="00E24391" w:rsidRDefault="009B65A1" w:rsidP="00E24391">
      <w:pPr>
        <w:ind w:left="720" w:hanging="720"/>
      </w:pPr>
      <w:bookmarkStart w:id="0" w:name="_GoBack"/>
      <w:bookmarkEnd w:id="0"/>
    </w:p>
    <w:sectPr w:rsidR="009B65A1" w:rsidRPr="00E24391" w:rsidSect="006E688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1F22"/>
    <w:rsid w:val="000C1898"/>
    <w:rsid w:val="000F4837"/>
    <w:rsid w:val="002333D3"/>
    <w:rsid w:val="00686E8D"/>
    <w:rsid w:val="006E6888"/>
    <w:rsid w:val="00731739"/>
    <w:rsid w:val="00830A55"/>
    <w:rsid w:val="009260F8"/>
    <w:rsid w:val="009B65A1"/>
    <w:rsid w:val="00B312C9"/>
    <w:rsid w:val="00C92ADE"/>
    <w:rsid w:val="00D81F22"/>
    <w:rsid w:val="00D87E7E"/>
    <w:rsid w:val="00E24391"/>
    <w:rsid w:val="00EC31CA"/>
    <w:rsid w:val="00FE16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0D563BF6"/>
  <w15:docId w15:val="{C290179E-3EC2-4250-833D-A138D057E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9260F8"/>
    <w:rPr>
      <w:rFonts w:ascii="Tahoma" w:hAnsi="Tahoma" w:cs="Tahoma"/>
      <w:sz w:val="16"/>
      <w:szCs w:val="16"/>
    </w:rPr>
  </w:style>
  <w:style w:type="character" w:customStyle="1" w:styleId="BalloonTextChar">
    <w:name w:val="Balloon Text Char"/>
    <w:basedOn w:val="DefaultParagraphFont"/>
    <w:link w:val="BalloonText"/>
    <w:rsid w:val="009260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3.png"/><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6.png"/><Relationship Id="rId5" Type="http://schemas.openxmlformats.org/officeDocument/2006/relationships/image" Target="media/image2.wmf"/><Relationship Id="rId15" Type="http://schemas.openxmlformats.org/officeDocument/2006/relationships/image" Target="media/image7.png"/><Relationship Id="rId23" Type="http://schemas.openxmlformats.org/officeDocument/2006/relationships/image" Target="media/image15.jpeg"/><Relationship Id="rId10" Type="http://schemas.openxmlformats.org/officeDocument/2006/relationships/oleObject" Target="embeddings/oleObject3.bin"/><Relationship Id="rId19"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4</Pages>
  <Words>386</Words>
  <Characters>196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Math 2</vt:lpstr>
    </vt:vector>
  </TitlesOfParts>
  <Company>Cobb County School District</Company>
  <LinksUpToDate>false</LinksUpToDate>
  <CharactersWithSpaces>2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dc:title>
  <dc:creator>install</dc:creator>
  <cp:lastModifiedBy>Lauri Teitelman</cp:lastModifiedBy>
  <cp:revision>3</cp:revision>
  <cp:lastPrinted>2015-01-28T14:38:00Z</cp:lastPrinted>
  <dcterms:created xsi:type="dcterms:W3CDTF">2017-02-08T19:38:00Z</dcterms:created>
  <dcterms:modified xsi:type="dcterms:W3CDTF">2017-11-29T16:38:00Z</dcterms:modified>
</cp:coreProperties>
</file>